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915A46" w14:textId="4AA2E016" w:rsidR="005D6CFD" w:rsidRDefault="00AA400E" w:rsidP="005D6CFD">
      <w:pPr>
        <w:pStyle w:val="Psectionheading"/>
      </w:pPr>
      <w:r>
        <w:t>Multiple-</w:t>
      </w:r>
      <w:r w:rsidR="005D6CFD">
        <w:t>choice section</w:t>
      </w:r>
    </w:p>
    <w:p w14:paraId="356F8AA5" w14:textId="77777777" w:rsidR="005D6CFD" w:rsidRDefault="005D6CFD" w:rsidP="00AA400E">
      <w:pPr>
        <w:pStyle w:val="Pquestionheadingmc1stafterhead"/>
      </w:pPr>
      <w:r>
        <w:t xml:space="preserve">Question 1 </w:t>
      </w:r>
      <w:bookmarkStart w:id="0" w:name="_GoBack"/>
      <w:bookmarkEnd w:id="0"/>
      <w:r>
        <w:tab/>
        <w:t>[1.1]</w:t>
      </w:r>
    </w:p>
    <w:p w14:paraId="1326A945" w14:textId="77777777" w:rsidR="005D6CFD" w:rsidRDefault="005D6CFD" w:rsidP="005D6CFD">
      <w:pPr>
        <w:pStyle w:val="Pquestiontextmainstem"/>
      </w:pPr>
      <w:r>
        <w:t>Which one of the following has the same value as 18 × 6?</w:t>
      </w:r>
    </w:p>
    <w:p w14:paraId="4D3880ED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0 × 8 + 6</w:t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10 × 6 + 8 × 6</w:t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10 × 6 + 8</w:t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10 × 8 × 6</w:t>
      </w:r>
    </w:p>
    <w:p w14:paraId="0BB6DB2B" w14:textId="77777777" w:rsidR="005D6CFD" w:rsidRDefault="005D6CFD" w:rsidP="005D6CFD">
      <w:pPr>
        <w:pStyle w:val="Pquestionheadingmc"/>
      </w:pPr>
      <w:r>
        <w:t>Question 2</w:t>
      </w:r>
      <w:r>
        <w:tab/>
        <w:t>[1.2]</w:t>
      </w:r>
    </w:p>
    <w:p w14:paraId="0102B6A6" w14:textId="77777777" w:rsidR="005D6CFD" w:rsidRDefault="005D6CFD" w:rsidP="005D6CFD">
      <w:pPr>
        <w:pStyle w:val="Pquestiontextmainstem"/>
      </w:pPr>
      <w:r>
        <w:t>Another way of writing 3</w:t>
      </w:r>
      <w:r>
        <w:rPr>
          <w:rStyle w:val="Csuperscript"/>
        </w:rPr>
        <w:t>5</w:t>
      </w:r>
      <w:r>
        <w:t xml:space="preserve"> is:</w:t>
      </w:r>
    </w:p>
    <w:p w14:paraId="6025B05B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 xml:space="preserve">5 × 5 × 5 </w:t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3 × 3 × 3 × 3 × 3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3 × 5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3 × 3 × 3 × 3 × 3 × 5 × 5 × 5</w:t>
      </w:r>
    </w:p>
    <w:p w14:paraId="20EB79CA" w14:textId="77777777" w:rsidR="005D6CFD" w:rsidRDefault="005D6CFD" w:rsidP="005D6CFD">
      <w:pPr>
        <w:pStyle w:val="Pquestionheadingmc"/>
      </w:pPr>
      <w:r>
        <w:t>Question 3</w:t>
      </w:r>
      <w:r>
        <w:tab/>
        <w:t>[1.2]</w:t>
      </w:r>
    </w:p>
    <w:p w14:paraId="04ABFA73" w14:textId="77777777" w:rsidR="005D6CFD" w:rsidRDefault="005D6CFD" w:rsidP="005D6CFD">
      <w:pPr>
        <w:pStyle w:val="Pquestiontextmainstem"/>
      </w:pPr>
      <w:r>
        <w:t>The cube root of 27 is:</w:t>
      </w:r>
    </w:p>
    <w:p w14:paraId="54B3CCDE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4</w:t>
      </w:r>
    </w:p>
    <w:p w14:paraId="10C7383E" w14:textId="77777777" w:rsidR="005D6CFD" w:rsidRDefault="005D6CFD" w:rsidP="005D6CFD">
      <w:pPr>
        <w:pStyle w:val="Pquestionheadingmc"/>
      </w:pPr>
      <w:r>
        <w:t>Question 4</w:t>
      </w:r>
      <w:r>
        <w:tab/>
        <w:t>[1.3]</w:t>
      </w:r>
    </w:p>
    <w:p w14:paraId="45C562F6" w14:textId="77777777" w:rsidR="005D6CFD" w:rsidRDefault="005D6CFD" w:rsidP="005D6CFD">
      <w:pPr>
        <w:pStyle w:val="Pquestiontextmainstem"/>
      </w:pPr>
      <w:r>
        <w:t>The total cost for a class of 30 Year 7 students to watch a movie with a small popcorn each is $360. How much should the teacher charge each student?</w:t>
      </w:r>
    </w:p>
    <w:p w14:paraId="4072594C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$1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  <w:t>$1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$12.50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  <w:t>$13</w:t>
      </w:r>
    </w:p>
    <w:p w14:paraId="7DD8A1F5" w14:textId="77777777" w:rsidR="005D6CFD" w:rsidRDefault="005D6CFD" w:rsidP="005D6CFD">
      <w:pPr>
        <w:pStyle w:val="Pquestionheadingmc"/>
      </w:pPr>
      <w:r>
        <w:t>Question 5</w:t>
      </w:r>
      <w:r>
        <w:tab/>
        <w:t>[1.3]</w:t>
      </w:r>
    </w:p>
    <w:p w14:paraId="7ACA1CAD" w14:textId="77777777" w:rsidR="005D6CFD" w:rsidRDefault="005D6CFD" w:rsidP="005D6CFD">
      <w:pPr>
        <w:pStyle w:val="Pquestiontextmainstem"/>
      </w:pPr>
      <w:r>
        <w:t>Which of the following is an incorrect method for calculating 480 ÷ 8?</w:t>
      </w:r>
    </w:p>
    <w:p w14:paraId="36BB0F9C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tab/>
        <w:t>Calculate 4 ÷ 8, 8 ÷ 8 and 0 ÷ 8, then add the results together.</w:t>
      </w:r>
    </w:p>
    <w:p w14:paraId="4152A9C4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B</w:t>
      </w:r>
      <w:r>
        <w:tab/>
        <w:t>Halve 480, then halve the answer, then halve the answer again.</w:t>
      </w:r>
    </w:p>
    <w:p w14:paraId="1B4792BB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C</w:t>
      </w:r>
      <w:r>
        <w:tab/>
        <w:t>Calculate 400 ÷ 8 and 80 ÷ 8, then add the quotients.</w:t>
      </w:r>
    </w:p>
    <w:p w14:paraId="23D4D133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D</w:t>
      </w:r>
      <w:r>
        <w:tab/>
        <w:t>Calculate 48 ÷ 8, then multiply by 10.</w:t>
      </w:r>
    </w:p>
    <w:p w14:paraId="366A4D05" w14:textId="77777777" w:rsidR="005D6CFD" w:rsidRDefault="005D6CFD" w:rsidP="005D6CFD">
      <w:pPr>
        <w:pStyle w:val="Pquestionheadingmc"/>
      </w:pPr>
      <w:r>
        <w:t>Question 6</w:t>
      </w:r>
      <w:r>
        <w:tab/>
        <w:t>[1.4]</w:t>
      </w:r>
    </w:p>
    <w:p w14:paraId="27199B33" w14:textId="2E8AF95E" w:rsidR="005D6CFD" w:rsidRDefault="005D6CFD" w:rsidP="005D6CFD">
      <w:pPr>
        <w:pStyle w:val="Pquestiontextmainstem"/>
      </w:pPr>
      <w:r>
        <w:t>Estimate the total cost of these items: shirt $48; tie $21</w:t>
      </w:r>
      <w:r w:rsidR="00EF6A59">
        <w:t>; trousers $64</w:t>
      </w:r>
    </w:p>
    <w:p w14:paraId="1C63B9F6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$11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 xml:space="preserve">$120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 xml:space="preserve">$130 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$140</w:t>
      </w:r>
    </w:p>
    <w:p w14:paraId="38E1E251" w14:textId="77777777" w:rsidR="005D6CFD" w:rsidRDefault="005D6CFD" w:rsidP="005D6CFD">
      <w:pPr>
        <w:pStyle w:val="Pquestionheadingmc"/>
      </w:pPr>
      <w:r>
        <w:t>Question 7</w:t>
      </w:r>
      <w:r>
        <w:tab/>
        <w:t>[1.4]</w:t>
      </w:r>
    </w:p>
    <w:p w14:paraId="4CB40FFF" w14:textId="77777777" w:rsidR="005D6CFD" w:rsidRDefault="005D6CFD" w:rsidP="005D6CFD">
      <w:pPr>
        <w:pStyle w:val="Pquestiontextmainstem"/>
      </w:pPr>
      <w:r>
        <w:t>The answer to 108 × 21 would be closest to:</w:t>
      </w:r>
    </w:p>
    <w:p w14:paraId="32D689EC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00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200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300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4000</w:t>
      </w:r>
    </w:p>
    <w:p w14:paraId="6B75E5DE" w14:textId="77777777" w:rsidR="005D6CFD" w:rsidRDefault="005D6CFD" w:rsidP="005D6CFD">
      <w:pPr>
        <w:pStyle w:val="Pquestionheadingmc"/>
      </w:pPr>
      <w:r>
        <w:t>Question 8</w:t>
      </w:r>
      <w:r>
        <w:tab/>
        <w:t>[1.5]</w:t>
      </w:r>
    </w:p>
    <w:p w14:paraId="25006C43" w14:textId="77777777" w:rsidR="005D6CFD" w:rsidRDefault="005D6CFD" w:rsidP="005D6CFD">
      <w:pPr>
        <w:pStyle w:val="Pquestiontextmainstem"/>
      </w:pPr>
      <w:r>
        <w:t>Which symbol would replace * to make the following statement true?</w:t>
      </w:r>
    </w:p>
    <w:p w14:paraId="1C460E80" w14:textId="77777777" w:rsidR="005D6CFD" w:rsidRDefault="005D6CFD" w:rsidP="005D6CFD">
      <w:pPr>
        <w:pStyle w:val="Pquestiontextmainstem"/>
      </w:pPr>
      <w:r>
        <w:t>5 + 27 * 3 = 14</w:t>
      </w:r>
    </w:p>
    <w:p w14:paraId="46A6F4E7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+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–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×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÷</w:t>
      </w:r>
    </w:p>
    <w:p w14:paraId="0E0E28CC" w14:textId="77777777" w:rsidR="005D6CFD" w:rsidRDefault="005D6CFD" w:rsidP="005D6CFD">
      <w:pPr>
        <w:pStyle w:val="Pquestionheadingmc"/>
      </w:pPr>
      <w:r>
        <w:t>Question 9</w:t>
      </w:r>
      <w:r>
        <w:tab/>
        <w:t>[1.5]</w:t>
      </w:r>
    </w:p>
    <w:p w14:paraId="503FDCA5" w14:textId="35DA2EB1" w:rsidR="005D6CFD" w:rsidRDefault="005D6CFD" w:rsidP="005D6CFD">
      <w:pPr>
        <w:pStyle w:val="Pquestiontextmainstem"/>
      </w:pPr>
      <w:r>
        <w:t>The answer to 10 + 6</w:t>
      </w:r>
      <w:r>
        <w:rPr>
          <w:rStyle w:val="Csuperscript"/>
        </w:rPr>
        <w:t>2</w:t>
      </w:r>
      <w:r>
        <w:t xml:space="preserve"> ÷ (7 + 5) is:</w:t>
      </w:r>
    </w:p>
    <w:p w14:paraId="3D008B2C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1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1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1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17</w:t>
      </w:r>
    </w:p>
    <w:p w14:paraId="58E7D9AB" w14:textId="77777777" w:rsidR="005D6CFD" w:rsidRDefault="005D6CFD" w:rsidP="005D6CFD">
      <w:pPr>
        <w:pStyle w:val="Pquestionheadingmc"/>
      </w:pPr>
      <w:r>
        <w:lastRenderedPageBreak/>
        <w:t>Question 10</w:t>
      </w:r>
      <w:r>
        <w:tab/>
        <w:t>[1.6]</w:t>
      </w:r>
    </w:p>
    <w:p w14:paraId="51966849" w14:textId="30554A97" w:rsidR="005D6CFD" w:rsidRDefault="005D6CFD" w:rsidP="005D6CFD">
      <w:pPr>
        <w:pStyle w:val="Pquestiontextmainstem"/>
      </w:pPr>
      <w:r>
        <w:t>T</w:t>
      </w:r>
      <w:r w:rsidR="00E21440">
        <w:t>ara</w:t>
      </w:r>
      <w:r>
        <w:t xml:space="preserve"> received $32 for Christmas, her older brother received double that amount and her younger brother received half </w:t>
      </w:r>
      <w:r w:rsidR="00E21440">
        <w:t>of Tara</w:t>
      </w:r>
      <w:r>
        <w:t xml:space="preserve">’s amount. What is the difference between the </w:t>
      </w:r>
      <w:r w:rsidR="00E21440">
        <w:t>amounts</w:t>
      </w:r>
      <w:r>
        <w:t xml:space="preserve"> of money her two brothers received?</w:t>
      </w:r>
    </w:p>
    <w:p w14:paraId="122B9954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$26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$46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$48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$20</w:t>
      </w:r>
    </w:p>
    <w:p w14:paraId="2DA5F911" w14:textId="77777777" w:rsidR="00B6327A" w:rsidRDefault="00B6327A" w:rsidP="00B6327A">
      <w:pPr>
        <w:pStyle w:val="Psectionresults"/>
      </w:pPr>
      <w:r w:rsidRPr="00F16CD2">
        <w:t xml:space="preserve">Multiple-choice total marks:  </w:t>
      </w:r>
      <w:r>
        <w:t>____ / 10</w:t>
      </w:r>
    </w:p>
    <w:p w14:paraId="5FEC1A41" w14:textId="77777777" w:rsidR="005D6CFD" w:rsidRDefault="005D6CFD" w:rsidP="00EF6508">
      <w:pPr>
        <w:pStyle w:val="Psectionheading"/>
      </w:pPr>
      <w:r>
        <w:t>Short answer section</w:t>
      </w:r>
    </w:p>
    <w:p w14:paraId="7FB80D1F" w14:textId="7587E10E" w:rsidR="005D6CFD" w:rsidRDefault="005D6CFD" w:rsidP="009F43DF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3 marks</w:t>
      </w:r>
      <w:r w:rsidR="0068721B">
        <w:tab/>
      </w:r>
      <w:r w:rsidR="00AA400E">
        <w:t>[1.2, 1.3]</w:t>
      </w:r>
    </w:p>
    <w:p w14:paraId="52DC527A" w14:textId="77777777" w:rsidR="005D6CFD" w:rsidRDefault="005D6CFD" w:rsidP="005D6CFD">
      <w:pPr>
        <w:pStyle w:val="Pquestiontextmainstem"/>
      </w:pPr>
      <w:r>
        <w:t>Use words from the list below to complete the following sentences.</w:t>
      </w:r>
    </w:p>
    <w:p w14:paraId="6954E1AB" w14:textId="0E3E1385" w:rsidR="005D6CFD" w:rsidRPr="00AA400E" w:rsidRDefault="005D6CFD" w:rsidP="00AA400E">
      <w:pPr>
        <w:pStyle w:val="Pquestiontextmainstem"/>
        <w:rPr>
          <w:i/>
        </w:rPr>
      </w:pPr>
      <w:r w:rsidRPr="00AA400E">
        <w:rPr>
          <w:i/>
        </w:rPr>
        <w:t>product</w:t>
      </w:r>
      <w:r w:rsidRPr="00AA400E">
        <w:rPr>
          <w:i/>
        </w:rPr>
        <w:tab/>
        <w:t>quotient</w:t>
      </w:r>
      <w:r w:rsidRPr="00AA400E">
        <w:rPr>
          <w:i/>
        </w:rPr>
        <w:tab/>
        <w:t>index form</w:t>
      </w:r>
      <w:r w:rsidRPr="00AA400E">
        <w:rPr>
          <w:i/>
        </w:rPr>
        <w:tab/>
        <w:t>base</w:t>
      </w:r>
      <w:r w:rsidRPr="00AA400E">
        <w:rPr>
          <w:i/>
        </w:rPr>
        <w:tab/>
        <w:t>expanded form</w:t>
      </w:r>
      <w:r w:rsidRPr="00AA400E">
        <w:rPr>
          <w:i/>
        </w:rPr>
        <w:tab/>
        <w:t>estimate</w:t>
      </w:r>
      <w:r w:rsidRPr="00AA400E">
        <w:rPr>
          <w:i/>
        </w:rPr>
        <w:tab/>
        <w:t>divisor</w:t>
      </w:r>
      <w:r w:rsidRPr="00AA400E">
        <w:rPr>
          <w:i/>
        </w:rPr>
        <w:tab/>
      </w:r>
    </w:p>
    <w:p w14:paraId="3F33DBC7" w14:textId="77777777" w:rsidR="00EF6A59" w:rsidRDefault="00EF6A59" w:rsidP="005D6CFD">
      <w:pPr>
        <w:pStyle w:val="Pquestiontextmainstem"/>
        <w:rPr>
          <w:rStyle w:val="Cmathsexpressions"/>
        </w:rPr>
      </w:pPr>
    </w:p>
    <w:p w14:paraId="6CF1555F" w14:textId="1829E652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The </w:t>
      </w:r>
      <w:r>
        <w:rPr>
          <w:rStyle w:val="Cmathsexpressions"/>
        </w:rPr>
        <w:t xml:space="preserve">______________ </w:t>
      </w:r>
      <w:r>
        <w:t>is the result of a division calculation.</w:t>
      </w:r>
    </w:p>
    <w:p w14:paraId="5C3382F5" w14:textId="77777777" w:rsidR="00EF6A59" w:rsidRDefault="00EF6A59" w:rsidP="005D6CFD">
      <w:pPr>
        <w:pStyle w:val="Pquestiontextpartsa"/>
      </w:pPr>
    </w:p>
    <w:p w14:paraId="01A365D4" w14:textId="1A759AED" w:rsidR="005D6CFD" w:rsidRDefault="005D6CFD" w:rsidP="005D6CFD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 xml:space="preserve">In index notation, the index tells us how many times the </w:t>
      </w:r>
      <w:r>
        <w:rPr>
          <w:rStyle w:val="Cmathsexpressions"/>
        </w:rPr>
        <w:t xml:space="preserve">_______________ </w:t>
      </w:r>
      <w:r>
        <w:t>will appear when</w:t>
      </w:r>
      <w:r w:rsidR="00EF6508">
        <w:t xml:space="preserve"> </w:t>
      </w:r>
      <w:r>
        <w:t>written in _________________________________.</w:t>
      </w:r>
    </w:p>
    <w:p w14:paraId="575C0641" w14:textId="23B51677" w:rsidR="005D6CFD" w:rsidRDefault="005D6CFD" w:rsidP="00EF6A59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</w:r>
      <w:r w:rsidR="00AA400E">
        <w:t>[1.1]</w:t>
      </w:r>
    </w:p>
    <w:p w14:paraId="0068DA96" w14:textId="2FFB6D26" w:rsidR="005D6CFD" w:rsidRDefault="000650F9" w:rsidP="005D6CFD">
      <w:pPr>
        <w:pStyle w:val="Pquestiontextmainstem"/>
      </w:pPr>
      <w:r>
        <w:t xml:space="preserve">Explain what is meant by the </w:t>
      </w:r>
      <w:r w:rsidR="00EF6A59">
        <w:t xml:space="preserve">term </w:t>
      </w:r>
      <w:r>
        <w:t>‘commutative l</w:t>
      </w:r>
      <w:r w:rsidR="005D6CFD">
        <w:t>aw’. Use an example to help you explain.</w:t>
      </w:r>
    </w:p>
    <w:p w14:paraId="51966058" w14:textId="77777777" w:rsidR="005D6CFD" w:rsidRDefault="005D6CFD" w:rsidP="005D6CFD">
      <w:pPr>
        <w:pStyle w:val="Pquestiontextmainstem"/>
      </w:pPr>
    </w:p>
    <w:p w14:paraId="03281E70" w14:textId="77777777" w:rsidR="005D6CFD" w:rsidRDefault="005D6CFD" w:rsidP="005D6CFD">
      <w:pPr>
        <w:pStyle w:val="Pquestiontextmainstem"/>
      </w:pPr>
    </w:p>
    <w:p w14:paraId="352453A1" w14:textId="77777777" w:rsidR="005D6CFD" w:rsidRDefault="005D6CFD" w:rsidP="005D6CFD">
      <w:pPr>
        <w:pStyle w:val="Pquestiontextmainstem"/>
      </w:pPr>
    </w:p>
    <w:p w14:paraId="69D87A10" w14:textId="77777777" w:rsidR="005D6CFD" w:rsidRDefault="005D6CFD" w:rsidP="00EF6A59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30CFA762" w14:textId="4CF61741" w:rsidR="005D6CFD" w:rsidRDefault="000650F9" w:rsidP="005D6CFD">
      <w:pPr>
        <w:pStyle w:val="Pquestiontextmainstem"/>
      </w:pPr>
      <w:r>
        <w:t xml:space="preserve">Calculate </w:t>
      </w:r>
      <w:r w:rsidR="005D6CFD">
        <w:t>2 × 24 × 5.</w:t>
      </w:r>
    </w:p>
    <w:p w14:paraId="772D592B" w14:textId="77777777" w:rsidR="00E21440" w:rsidRDefault="00E21440" w:rsidP="005D6CFD">
      <w:pPr>
        <w:pStyle w:val="Pquestiontextmainstem"/>
      </w:pPr>
    </w:p>
    <w:p w14:paraId="21C2B704" w14:textId="77777777" w:rsidR="00E21440" w:rsidRDefault="00E21440" w:rsidP="005D6CFD">
      <w:pPr>
        <w:pStyle w:val="Pquestiontextmainstem"/>
      </w:pPr>
    </w:p>
    <w:p w14:paraId="45F3D99D" w14:textId="77777777" w:rsidR="00E21440" w:rsidRDefault="00E21440" w:rsidP="005D6CFD">
      <w:pPr>
        <w:pStyle w:val="Pquestiontextmainstem"/>
      </w:pPr>
    </w:p>
    <w:p w14:paraId="111D66AB" w14:textId="77777777" w:rsidR="005D6CFD" w:rsidRDefault="005D6CFD" w:rsidP="005D6CFD">
      <w:pPr>
        <w:pStyle w:val="Pquestiontextmainstem"/>
      </w:pPr>
    </w:p>
    <w:p w14:paraId="2FF8620C" w14:textId="77777777" w:rsidR="005D6CFD" w:rsidRDefault="005D6CFD" w:rsidP="00EF6A59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66D63B7A" w14:textId="143621F0" w:rsidR="005D6CFD" w:rsidRDefault="005D6CFD" w:rsidP="005D6CFD">
      <w:pPr>
        <w:pStyle w:val="Pquestiontextmainstem"/>
      </w:pPr>
      <w:r>
        <w:t>Below is Jonathon’s working for a calculation from his maths test. He was asked to find the answer to 16 × 22 but</w:t>
      </w:r>
      <w:r w:rsidR="002B21FF">
        <w:t xml:space="preserve"> he made a mistake</w:t>
      </w:r>
      <w:r>
        <w:t>.</w:t>
      </w:r>
    </w:p>
    <w:p w14:paraId="43B49E59" w14:textId="77777777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Circle the line of working where the error appears.</w:t>
      </w:r>
    </w:p>
    <w:p w14:paraId="032B8CCF" w14:textId="77777777" w:rsidR="005D6CFD" w:rsidRDefault="005D6CFD" w:rsidP="005D6CFD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Write the correct working for the question in the space next to Jonathon’s working.</w:t>
      </w:r>
    </w:p>
    <w:p w14:paraId="0F5E3D18" w14:textId="1EFCE2B9" w:rsidR="005D6CFD" w:rsidRDefault="00EF6508" w:rsidP="005D6CFD">
      <w:pPr>
        <w:pStyle w:val="Pquestiontextmainstem"/>
      </w:pPr>
      <w:r>
        <w:tab/>
      </w:r>
      <w:r w:rsidR="005D6CFD">
        <w:t>Jonathon’s working</w:t>
      </w:r>
      <w:r w:rsidR="005D6CFD">
        <w:tab/>
      </w:r>
      <w:r w:rsidR="005D6CFD">
        <w:tab/>
      </w:r>
      <w:r w:rsidR="005D6CFD">
        <w:tab/>
      </w:r>
      <w:r w:rsidR="005D6CFD">
        <w:tab/>
        <w:t>Correct working</w:t>
      </w:r>
    </w:p>
    <w:p w14:paraId="2D5A781E" w14:textId="45C26651" w:rsidR="005D6CFD" w:rsidRDefault="00EF6508" w:rsidP="005D6CFD">
      <w:pPr>
        <w:pStyle w:val="Pquestiontextmainstem"/>
      </w:pPr>
      <w:r>
        <w:tab/>
      </w:r>
      <w:r w:rsidR="005D6CFD">
        <w:t>16 × 22</w:t>
      </w:r>
    </w:p>
    <w:p w14:paraId="02BEEBCC" w14:textId="4DDC1DEC" w:rsidR="005D6CFD" w:rsidRDefault="00EF6508" w:rsidP="005D6CFD">
      <w:pPr>
        <w:pStyle w:val="Pquestiontextmainstem"/>
      </w:pPr>
      <w:r>
        <w:tab/>
      </w:r>
      <w:r w:rsidR="005D6CFD">
        <w:t>= 16 × 2 + 16 × 2</w:t>
      </w:r>
    </w:p>
    <w:p w14:paraId="71689CDD" w14:textId="1074C12D" w:rsidR="005D6CFD" w:rsidRDefault="00EF6508" w:rsidP="005D6CFD">
      <w:pPr>
        <w:pStyle w:val="Pquestiontextmainstem"/>
      </w:pPr>
      <w:r>
        <w:tab/>
      </w:r>
      <w:r w:rsidR="005D6CFD">
        <w:t>= 32 + 32</w:t>
      </w:r>
    </w:p>
    <w:p w14:paraId="5556CD7C" w14:textId="6A23980A" w:rsidR="005D6CFD" w:rsidRDefault="00EF6508" w:rsidP="005D6CFD">
      <w:pPr>
        <w:pStyle w:val="Pquestiontextmainstem"/>
      </w:pPr>
      <w:r>
        <w:tab/>
      </w:r>
      <w:r w:rsidR="005D6CFD">
        <w:t>= 64</w:t>
      </w:r>
    </w:p>
    <w:p w14:paraId="13B34763" w14:textId="77777777" w:rsidR="00D566F8" w:rsidRDefault="00D566F8" w:rsidP="0081566E">
      <w:pPr>
        <w:pStyle w:val="Pquestiontextpartsa"/>
        <w:rPr>
          <w:rStyle w:val="Cquestionpartlabelbold"/>
        </w:rPr>
      </w:pPr>
    </w:p>
    <w:p w14:paraId="6583D3FE" w14:textId="77777777" w:rsidR="0081566E" w:rsidRDefault="0081566E" w:rsidP="0081566E">
      <w:pPr>
        <w:pStyle w:val="Pquestiontextpartsa"/>
      </w:pPr>
      <w:r>
        <w:rPr>
          <w:rStyle w:val="Cquestionpartlabelbold"/>
        </w:rPr>
        <w:lastRenderedPageBreak/>
        <w:t>(c)</w:t>
      </w:r>
      <w:r>
        <w:rPr>
          <w:rStyle w:val="Cquestionpartlabelbold"/>
        </w:rPr>
        <w:tab/>
      </w:r>
      <w:r>
        <w:t>Briefly explain where Jonathon went wrong in the calculation.</w:t>
      </w:r>
    </w:p>
    <w:p w14:paraId="784F4233" w14:textId="77777777" w:rsidR="002B21FF" w:rsidRDefault="002B21FF" w:rsidP="0081566E">
      <w:pPr>
        <w:pStyle w:val="Pquestiontextpartsa"/>
      </w:pPr>
    </w:p>
    <w:p w14:paraId="53224A28" w14:textId="77777777" w:rsidR="0081566E" w:rsidRDefault="0081566E" w:rsidP="005D6CFD">
      <w:pPr>
        <w:pStyle w:val="Pquestiontextmainstem"/>
      </w:pPr>
    </w:p>
    <w:p w14:paraId="3C3BF144" w14:textId="77777777" w:rsidR="005D6CFD" w:rsidRDefault="005D6CFD" w:rsidP="00EF6A59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62A3A0FB" w14:textId="77777777" w:rsidR="005D6CFD" w:rsidRDefault="005D6CFD" w:rsidP="005D6CFD">
      <w:pPr>
        <w:pStyle w:val="Pquestiontextmainstem"/>
      </w:pPr>
      <w:r>
        <w:t>Use an appropriate mental strategy to find the value of 116 + 28 + 24.</w:t>
      </w:r>
    </w:p>
    <w:p w14:paraId="3A63B0E0" w14:textId="77777777" w:rsidR="005D6CFD" w:rsidRDefault="005D6CFD" w:rsidP="005D6CFD">
      <w:pPr>
        <w:pStyle w:val="Pquestiontextmainstem"/>
      </w:pPr>
    </w:p>
    <w:p w14:paraId="1D85463D" w14:textId="77777777" w:rsidR="005D6CFD" w:rsidRDefault="005D6CFD" w:rsidP="005D6CFD">
      <w:pPr>
        <w:pStyle w:val="Pquestiontextmainstem"/>
      </w:pPr>
    </w:p>
    <w:p w14:paraId="1CE442DE" w14:textId="77777777" w:rsidR="005D6CFD" w:rsidRDefault="005D6CFD" w:rsidP="005D6CFD">
      <w:pPr>
        <w:pStyle w:val="Pquestiontextmainstem"/>
      </w:pPr>
    </w:p>
    <w:p w14:paraId="36E88243" w14:textId="77777777" w:rsidR="00E21440" w:rsidRDefault="00E21440" w:rsidP="005D6CFD">
      <w:pPr>
        <w:pStyle w:val="Pquestiontextmainstem"/>
      </w:pPr>
    </w:p>
    <w:p w14:paraId="3FE842E6" w14:textId="77777777" w:rsidR="005D6CFD" w:rsidRDefault="005D6CFD" w:rsidP="00EF6A59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4C5B5848" w14:textId="77777777" w:rsidR="005D6CFD" w:rsidRDefault="005D6CFD" w:rsidP="005D6CFD">
      <w:pPr>
        <w:pStyle w:val="Pquestiontextmainstem"/>
      </w:pPr>
      <w:r>
        <w:t>Use an appropriate strategy to find the value of 312 × 4.</w:t>
      </w:r>
    </w:p>
    <w:p w14:paraId="67569D1E" w14:textId="77777777" w:rsidR="005D6CFD" w:rsidRDefault="005D6CFD" w:rsidP="005D6CFD">
      <w:pPr>
        <w:pStyle w:val="Pquestiontextmainstem"/>
      </w:pPr>
    </w:p>
    <w:p w14:paraId="00D6755F" w14:textId="77777777" w:rsidR="005D6CFD" w:rsidRDefault="005D6CFD" w:rsidP="005D6CFD">
      <w:pPr>
        <w:pStyle w:val="Pquestiontextmainstem"/>
      </w:pPr>
    </w:p>
    <w:p w14:paraId="36F0289D" w14:textId="77777777" w:rsidR="00E21440" w:rsidRDefault="00E21440" w:rsidP="005D6CFD">
      <w:pPr>
        <w:pStyle w:val="Pquestiontextmainstem"/>
      </w:pPr>
    </w:p>
    <w:p w14:paraId="3652DAF0" w14:textId="77777777" w:rsidR="00E21440" w:rsidRDefault="00E21440" w:rsidP="005D6CFD">
      <w:pPr>
        <w:pStyle w:val="Pquestiontextmainstem"/>
      </w:pPr>
    </w:p>
    <w:p w14:paraId="3D6332A0" w14:textId="77777777" w:rsidR="005D6CFD" w:rsidRDefault="005D6CFD" w:rsidP="00EF6A59">
      <w:pPr>
        <w:pStyle w:val="Pquestionheadingsx"/>
      </w:pPr>
      <w:r>
        <w:t>Question 17</w:t>
      </w:r>
      <w:r>
        <w:tab/>
      </w:r>
      <w:r>
        <w:rPr>
          <w:rStyle w:val="Cmarkslabel"/>
        </w:rPr>
        <w:t>4 marks</w:t>
      </w:r>
      <w:r>
        <w:tab/>
        <w:t>[1.2]</w:t>
      </w:r>
    </w:p>
    <w:p w14:paraId="2199ECE2" w14:textId="77777777" w:rsidR="005D6CFD" w:rsidRDefault="005D6CFD" w:rsidP="005D6CFD">
      <w:pPr>
        <w:pStyle w:val="Pquestiontextmainstem"/>
      </w:pPr>
      <w:r>
        <w:t xml:space="preserve">Write each of the following in </w:t>
      </w:r>
      <w:r w:rsidRPr="00E21440">
        <w:t>expanded form, then evaluate.</w:t>
      </w:r>
    </w:p>
    <w:p w14:paraId="29215BE4" w14:textId="6A4851D1" w:rsidR="005D6CFD" w:rsidRDefault="005D6CFD" w:rsidP="005D6CFD">
      <w:pPr>
        <w:pStyle w:val="Pquestiontextpartsa"/>
        <w:rPr>
          <w:rStyle w:val="Csuperscript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2</w:t>
      </w:r>
      <w:r>
        <w:rPr>
          <w:rStyle w:val="Csuperscript"/>
        </w:rPr>
        <w:t>6</w:t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tab/>
      </w:r>
      <w:r>
        <w:rPr>
          <w:rStyle w:val="Cquestionpartlabelbold"/>
        </w:rPr>
        <w:t>(b)</w:t>
      </w:r>
      <w:r w:rsidR="00F212B9">
        <w:rPr>
          <w:rStyle w:val="Cquestionpartlabelbold"/>
        </w:rPr>
        <w:t xml:space="preserve">  </w:t>
      </w:r>
      <w:r>
        <w:t>10</w:t>
      </w:r>
      <w:r>
        <w:rPr>
          <w:rStyle w:val="Csuperscript"/>
        </w:rPr>
        <w:t>4</w:t>
      </w:r>
    </w:p>
    <w:p w14:paraId="10DA12F1" w14:textId="77777777" w:rsidR="00E21440" w:rsidRPr="002439F6" w:rsidRDefault="00E21440" w:rsidP="002439F6">
      <w:pPr>
        <w:pStyle w:val="Pquestiontextmainstem"/>
      </w:pPr>
    </w:p>
    <w:p w14:paraId="390D624D" w14:textId="77777777" w:rsidR="005D6CFD" w:rsidRPr="002439F6" w:rsidRDefault="005D6CFD" w:rsidP="002439F6">
      <w:pPr>
        <w:pStyle w:val="Pquestiontextmainstem"/>
      </w:pPr>
    </w:p>
    <w:p w14:paraId="5180F8F1" w14:textId="77777777" w:rsidR="005D6CFD" w:rsidRDefault="005D6CFD" w:rsidP="00EF6A59">
      <w:pPr>
        <w:pStyle w:val="Pquestionheadingsx"/>
      </w:pPr>
      <w:r>
        <w:t>Question 18</w:t>
      </w:r>
      <w:r>
        <w:tab/>
      </w:r>
      <w:r>
        <w:rPr>
          <w:rStyle w:val="Cmarkslabel"/>
        </w:rPr>
        <w:t>2 marks</w:t>
      </w:r>
      <w:r>
        <w:tab/>
        <w:t>[1.2]</w:t>
      </w:r>
    </w:p>
    <w:p w14:paraId="5BDB0EA4" w14:textId="77777777" w:rsidR="005D6CFD" w:rsidRDefault="005D6CFD" w:rsidP="005D6CFD">
      <w:pPr>
        <w:pStyle w:val="Pquestiontextmainstem"/>
      </w:pPr>
      <w:r>
        <w:t>Write each of the following in index form.</w:t>
      </w:r>
    </w:p>
    <w:p w14:paraId="7DCD824A" w14:textId="5271D4CB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4 × 4 × 4 × 4 × 4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(b)</w:t>
      </w:r>
      <w:r w:rsidR="00F212B9">
        <w:rPr>
          <w:rStyle w:val="Cquestionpartlabelbold"/>
        </w:rPr>
        <w:t xml:space="preserve">  </w:t>
      </w:r>
      <w:r w:rsidR="00E21440">
        <w:t>80</w:t>
      </w:r>
      <w:r>
        <w:t xml:space="preserve"> × 8</w:t>
      </w:r>
      <w:r w:rsidR="00E21440">
        <w:t>0</w:t>
      </w:r>
      <w:r>
        <w:t xml:space="preserve"> × 8</w:t>
      </w:r>
      <w:r w:rsidR="00E21440">
        <w:t>0</w:t>
      </w:r>
    </w:p>
    <w:p w14:paraId="48FBE952" w14:textId="77777777" w:rsidR="0068721B" w:rsidRDefault="0068721B" w:rsidP="005D6CFD">
      <w:pPr>
        <w:pStyle w:val="Pquestiontextpartsa"/>
      </w:pPr>
    </w:p>
    <w:p w14:paraId="042997C0" w14:textId="77777777" w:rsidR="005D6CFD" w:rsidRDefault="005D6CFD" w:rsidP="00EF6A59">
      <w:pPr>
        <w:pStyle w:val="Pquestionheadingsx"/>
      </w:pPr>
      <w:r>
        <w:t>Question 19</w:t>
      </w:r>
      <w:r>
        <w:tab/>
      </w:r>
      <w:r>
        <w:rPr>
          <w:rStyle w:val="Cmarkslabel"/>
        </w:rPr>
        <w:t>2 marks</w:t>
      </w:r>
      <w:r>
        <w:tab/>
        <w:t>[1.2]</w:t>
      </w:r>
    </w:p>
    <w:p w14:paraId="4AAF429E" w14:textId="4C22A458" w:rsidR="005D6CFD" w:rsidRDefault="005D6CFD" w:rsidP="005D6CFD">
      <w:pPr>
        <w:pStyle w:val="Pquestiontextmainstem"/>
      </w:pPr>
      <w:r>
        <w:t>Evaluate</w:t>
      </w:r>
      <w:r w:rsidR="0068721B">
        <w:t>:</w:t>
      </w:r>
      <w:r>
        <w:t xml:space="preserve"> 2</w:t>
      </w:r>
      <w:r>
        <w:rPr>
          <w:rStyle w:val="Csuperscript"/>
        </w:rPr>
        <w:t>3</w:t>
      </w:r>
      <w:r>
        <w:t xml:space="preserve"> – </w:t>
      </w:r>
      <w:r w:rsidR="002B21FF" w:rsidRPr="002B21FF">
        <w:rPr>
          <w:position w:val="-8"/>
        </w:rPr>
        <w:object w:dxaOrig="360" w:dyaOrig="360" w14:anchorId="0110D1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8" o:title=""/>
          </v:shape>
          <o:OLEObject Type="Embed" ProgID="Equation.DSMT4" ShapeID="_x0000_i1025" DrawAspect="Content" ObjectID="_1540642416" r:id="rId9"/>
        </w:object>
      </w:r>
    </w:p>
    <w:p w14:paraId="666E2964" w14:textId="77777777" w:rsidR="00E21440" w:rsidRDefault="00E21440" w:rsidP="005D6CFD">
      <w:pPr>
        <w:pStyle w:val="Pquestiontextmainstem"/>
      </w:pPr>
    </w:p>
    <w:p w14:paraId="02B3ECFD" w14:textId="77777777" w:rsidR="0052795B" w:rsidRDefault="0052795B" w:rsidP="005D6CFD">
      <w:pPr>
        <w:pStyle w:val="Pquestiontextmainstem"/>
      </w:pPr>
    </w:p>
    <w:p w14:paraId="47141BB0" w14:textId="77777777" w:rsidR="005D6CFD" w:rsidRDefault="005D6CFD" w:rsidP="00EF6A59">
      <w:pPr>
        <w:pStyle w:val="Pquestionheadingsx"/>
      </w:pPr>
      <w:r>
        <w:t>Question 20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6976FD9C" w14:textId="2FD29716" w:rsidR="005D6CFD" w:rsidRDefault="0068721B" w:rsidP="005D6CFD">
      <w:pPr>
        <w:pStyle w:val="Pquestiontextmainstem"/>
      </w:pPr>
      <w:r>
        <w:t xml:space="preserve">Calculate 270 ÷ 6 </w:t>
      </w:r>
      <w:r w:rsidR="005D6CFD">
        <w:t>using the ‘work in stages’ strategy.</w:t>
      </w:r>
    </w:p>
    <w:p w14:paraId="14EC3F3D" w14:textId="77777777" w:rsidR="005D6CFD" w:rsidRDefault="005D6CFD" w:rsidP="005D6CFD">
      <w:pPr>
        <w:pStyle w:val="Pquestiontextmainstem"/>
      </w:pPr>
    </w:p>
    <w:p w14:paraId="4642BA69" w14:textId="77777777" w:rsidR="005D6CFD" w:rsidRDefault="005D6CFD" w:rsidP="005D6CFD">
      <w:pPr>
        <w:pStyle w:val="Pquestiontextmainstem"/>
      </w:pPr>
    </w:p>
    <w:p w14:paraId="08F63147" w14:textId="77777777" w:rsidR="005D6CFD" w:rsidRDefault="005D6CFD" w:rsidP="005D6CFD">
      <w:pPr>
        <w:pStyle w:val="Pquestiontextmainstem"/>
      </w:pPr>
    </w:p>
    <w:p w14:paraId="5D4B0DAF" w14:textId="77777777" w:rsidR="0052795B" w:rsidRDefault="0052795B" w:rsidP="005D6CFD">
      <w:pPr>
        <w:pStyle w:val="Pquestiontextmainstem"/>
      </w:pPr>
    </w:p>
    <w:p w14:paraId="2358D6FB" w14:textId="77777777" w:rsidR="0052795B" w:rsidRDefault="0052795B" w:rsidP="005D6CFD">
      <w:pPr>
        <w:pStyle w:val="Pquestiontextmainstem"/>
      </w:pPr>
    </w:p>
    <w:p w14:paraId="45BE482D" w14:textId="77777777" w:rsidR="005D6CFD" w:rsidRDefault="005D6CFD" w:rsidP="00EF6A59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2FE3BCAB" w14:textId="12B1348D" w:rsidR="005D6CFD" w:rsidRDefault="0068721B" w:rsidP="005D6CFD">
      <w:pPr>
        <w:pStyle w:val="Pquestiontextmainstem"/>
      </w:pPr>
      <w:r>
        <w:t xml:space="preserve">Calculate 21 × 87 </w:t>
      </w:r>
      <w:r w:rsidR="005D6CFD">
        <w:t>using an ‘array’ strategy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108" w:type="dxa"/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1281"/>
      </w:tblGrid>
      <w:tr w:rsidR="00EF6A59" w14:paraId="239A4CF2" w14:textId="77777777" w:rsidTr="002439F6">
        <w:trPr>
          <w:trHeight w:hRule="exact" w:val="567"/>
        </w:trPr>
        <w:tc>
          <w:tcPr>
            <w:tcW w:w="56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127D9BB4" w14:textId="77777777" w:rsidR="00EF6A59" w:rsidRDefault="00EF6A59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AF844" w14:textId="5D156CFC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34B87" w14:textId="26992B0E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1281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53955993" w14:textId="77777777" w:rsidR="00EF6A59" w:rsidRDefault="00EF6A59" w:rsidP="00D160A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</w:tr>
      <w:tr w:rsidR="00EF6A59" w14:paraId="6022E50E" w14:textId="77777777" w:rsidTr="0081566E">
        <w:trPr>
          <w:trHeight w:hRule="exact"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6B302" w14:textId="75080B58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E3E6C" w14:textId="09FAC945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DA841" w14:textId="7BB92CDB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1281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4C2C721F" w14:textId="1A02E288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</w:tr>
      <w:tr w:rsidR="00EF6A59" w14:paraId="44F6BD21" w14:textId="77777777" w:rsidTr="0081566E">
        <w:trPr>
          <w:trHeight w:hRule="exact"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A231A" w14:textId="1267A34D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16E31" w14:textId="065F55B5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D2E29" w14:textId="5CF03648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128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vAlign w:val="center"/>
          </w:tcPr>
          <w:p w14:paraId="62F0A4FF" w14:textId="50A82069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</w:tr>
      <w:tr w:rsidR="00EF6A59" w14:paraId="26D3CE2C" w14:textId="77777777" w:rsidTr="0081566E">
        <w:trPr>
          <w:trHeight w:hRule="exact" w:val="567"/>
        </w:trPr>
        <w:tc>
          <w:tcPr>
            <w:tcW w:w="567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48C26372" w14:textId="77777777" w:rsidR="00EF6A59" w:rsidRDefault="00EF6A59" w:rsidP="00D160A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46DD8B0" w14:textId="77777777" w:rsidR="00EF6A59" w:rsidRDefault="00EF6A59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651ED4B1" w14:textId="77777777" w:rsidR="00EF6A59" w:rsidRDefault="00EF6A59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274B2" w14:textId="2CF06A56" w:rsidR="00EF6A59" w:rsidRDefault="00EF6A59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</w:tr>
    </w:tbl>
    <w:p w14:paraId="7A31D8D6" w14:textId="77777777" w:rsidR="005D6CFD" w:rsidRDefault="005D6CFD" w:rsidP="00EF6A59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655885AC" w14:textId="77777777" w:rsidR="005D6CFD" w:rsidRDefault="005D6CFD" w:rsidP="005D6CFD">
      <w:pPr>
        <w:pStyle w:val="Pquestiontextmainstem"/>
      </w:pPr>
      <w:r>
        <w:t>Calculate: 28 000 ÷ 400</w:t>
      </w:r>
    </w:p>
    <w:p w14:paraId="5E16B1DB" w14:textId="77777777" w:rsidR="005D6CFD" w:rsidRDefault="005D6CFD" w:rsidP="005D6CFD">
      <w:pPr>
        <w:pStyle w:val="Pquestiontextmainstem"/>
      </w:pPr>
    </w:p>
    <w:p w14:paraId="27B1F58D" w14:textId="77777777" w:rsidR="005D6CFD" w:rsidRDefault="005D6CFD" w:rsidP="005D6CFD">
      <w:pPr>
        <w:pStyle w:val="Pquestiontextmainstem"/>
      </w:pPr>
    </w:p>
    <w:p w14:paraId="223C1DF2" w14:textId="77777777" w:rsidR="0052795B" w:rsidRDefault="0052795B" w:rsidP="005D6CFD">
      <w:pPr>
        <w:pStyle w:val="Pquestiontextmainstem"/>
      </w:pPr>
    </w:p>
    <w:p w14:paraId="589A2B1D" w14:textId="0D68B3F5" w:rsidR="005D6CFD" w:rsidRDefault="005D6CFD" w:rsidP="00EF6A59">
      <w:pPr>
        <w:pStyle w:val="Pquestionheadingsx"/>
      </w:pPr>
      <w:r>
        <w:t>Question 23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2D74DDF7" w14:textId="47AA6F24" w:rsidR="005D6CFD" w:rsidRDefault="0068721B" w:rsidP="005D6CFD">
      <w:pPr>
        <w:pStyle w:val="Pquestiontextmainstem"/>
      </w:pPr>
      <w:r>
        <w:t xml:space="preserve">Round 7520 </w:t>
      </w:r>
      <w:r w:rsidR="005D6CFD">
        <w:t>to the first digit.</w:t>
      </w:r>
    </w:p>
    <w:p w14:paraId="4F540DE5" w14:textId="77777777" w:rsidR="002439F6" w:rsidRDefault="002439F6" w:rsidP="005D6CFD">
      <w:pPr>
        <w:pStyle w:val="Pquestiontextmainstem"/>
      </w:pPr>
    </w:p>
    <w:p w14:paraId="728113EF" w14:textId="77777777" w:rsidR="005D6CFD" w:rsidRDefault="005D6CFD" w:rsidP="00EF6A59">
      <w:pPr>
        <w:pStyle w:val="Pquestionheadingsx"/>
      </w:pPr>
      <w:r>
        <w:t>Question 24</w:t>
      </w:r>
      <w:r>
        <w:tab/>
      </w:r>
      <w:r>
        <w:rPr>
          <w:rStyle w:val="Cmarkslabel"/>
        </w:rPr>
        <w:t>4 marks</w:t>
      </w:r>
      <w:r>
        <w:tab/>
        <w:t>[1.4]</w:t>
      </w:r>
    </w:p>
    <w:p w14:paraId="5CE69D0D" w14:textId="77777777" w:rsidR="005D6CFD" w:rsidRDefault="005D6CFD" w:rsidP="005D6CFD">
      <w:pPr>
        <w:pStyle w:val="Pquestiontextmainstem"/>
      </w:pPr>
      <w:r>
        <w:t>Estimate the following by rounding to the first digit.</w:t>
      </w:r>
    </w:p>
    <w:p w14:paraId="1623E4DA" w14:textId="29BD0EAD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62 × 31</w:t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(b)</w:t>
      </w:r>
      <w:r w:rsidR="00F212B9">
        <w:rPr>
          <w:rStyle w:val="Cquestionpartlabelbold"/>
        </w:rPr>
        <w:t xml:space="preserve">  </w:t>
      </w:r>
      <w:r>
        <w:t>8565 ÷ 53</w:t>
      </w:r>
      <w:r>
        <w:tab/>
      </w:r>
    </w:p>
    <w:p w14:paraId="7A0F2C99" w14:textId="77777777" w:rsidR="005D6CFD" w:rsidRDefault="005D6CFD" w:rsidP="005D6CFD">
      <w:pPr>
        <w:pStyle w:val="Pquestiontextpartsa"/>
      </w:pPr>
    </w:p>
    <w:p w14:paraId="332EECA2" w14:textId="77777777" w:rsidR="005D6CFD" w:rsidRDefault="005D6CFD" w:rsidP="005D6CFD">
      <w:pPr>
        <w:pStyle w:val="Pquestiontextpartsa"/>
      </w:pPr>
    </w:p>
    <w:p w14:paraId="0332C290" w14:textId="77777777" w:rsidR="0068721B" w:rsidRDefault="0068721B" w:rsidP="005D6CFD">
      <w:pPr>
        <w:pStyle w:val="Pquestiontextpartsa"/>
      </w:pPr>
    </w:p>
    <w:p w14:paraId="60B11868" w14:textId="77777777" w:rsidR="005D6CFD" w:rsidRDefault="005D6CFD" w:rsidP="00EF6A59">
      <w:pPr>
        <w:pStyle w:val="Pquestionheadingsx"/>
      </w:pPr>
      <w:r>
        <w:t>Question 25</w:t>
      </w:r>
      <w:r>
        <w:tab/>
      </w:r>
      <w:r>
        <w:rPr>
          <w:rStyle w:val="Cmarkslabel"/>
        </w:rPr>
        <w:t>4 marks</w:t>
      </w:r>
      <w:r>
        <w:tab/>
        <w:t>[1.5]</w:t>
      </w:r>
    </w:p>
    <w:p w14:paraId="05022620" w14:textId="77777777" w:rsidR="005D6CFD" w:rsidRDefault="005D6CFD" w:rsidP="005D6CFD">
      <w:pPr>
        <w:pStyle w:val="Pquestiontextmainstem"/>
      </w:pPr>
      <w:r>
        <w:t>Evaluate the following.</w:t>
      </w:r>
    </w:p>
    <w:p w14:paraId="3E7D5305" w14:textId="1EA041EC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8 × (9 – 5) ÷ 2</w:t>
      </w:r>
      <w:r>
        <w:tab/>
      </w:r>
      <w:r>
        <w:tab/>
      </w:r>
      <w:r>
        <w:tab/>
      </w:r>
      <w:r>
        <w:rPr>
          <w:rStyle w:val="Cquestionpartlabelbold"/>
        </w:rPr>
        <w:t>(b)</w:t>
      </w:r>
      <w:r w:rsidR="00F212B9">
        <w:rPr>
          <w:rStyle w:val="Cquestionpartlabelbold"/>
        </w:rPr>
        <w:t xml:space="preserve">  </w:t>
      </w:r>
      <w:r>
        <w:t>28 + 16 ÷ 2 – 6</w:t>
      </w:r>
      <w:r>
        <w:tab/>
      </w:r>
    </w:p>
    <w:p w14:paraId="68E6C5E6" w14:textId="77777777" w:rsidR="005D6CFD" w:rsidRDefault="005D6CFD" w:rsidP="005D6CFD">
      <w:pPr>
        <w:pStyle w:val="Pquestiontextpartsa"/>
      </w:pPr>
    </w:p>
    <w:p w14:paraId="7842F5A6" w14:textId="77777777" w:rsidR="005D6CFD" w:rsidRDefault="005D6CFD" w:rsidP="005D6CFD">
      <w:pPr>
        <w:pStyle w:val="Pquestiontextpartsa"/>
      </w:pPr>
    </w:p>
    <w:p w14:paraId="3BD6CD21" w14:textId="77777777" w:rsidR="005D6CFD" w:rsidRDefault="005D6CFD" w:rsidP="005D6CFD">
      <w:pPr>
        <w:pStyle w:val="Pquestiontextpartsa"/>
      </w:pPr>
    </w:p>
    <w:p w14:paraId="74825353" w14:textId="77777777" w:rsidR="0052795B" w:rsidRDefault="0052795B" w:rsidP="005D6CFD">
      <w:pPr>
        <w:pStyle w:val="Pquestiontextpartsa"/>
      </w:pPr>
    </w:p>
    <w:p w14:paraId="1538F38F" w14:textId="77777777" w:rsidR="005D6CFD" w:rsidRDefault="005D6CFD" w:rsidP="00EF6A59">
      <w:pPr>
        <w:pStyle w:val="Pquestionheadingsx"/>
      </w:pPr>
      <w:r>
        <w:t>Question 26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44E465E1" w14:textId="04CC7B13" w:rsidR="005D6CFD" w:rsidRDefault="005D6CFD" w:rsidP="005D6CFD">
      <w:pPr>
        <w:pStyle w:val="Pquestiontextmainstem"/>
      </w:pPr>
      <w:r>
        <w:t>Insert brackets to make the following statement</w:t>
      </w:r>
      <w:r w:rsidR="0081566E">
        <w:t>s</w:t>
      </w:r>
      <w:r>
        <w:t xml:space="preserve"> true.</w:t>
      </w:r>
    </w:p>
    <w:p w14:paraId="092533AC" w14:textId="42465885" w:rsidR="005D6CFD" w:rsidRDefault="00EF6A59" w:rsidP="00EF6A59">
      <w:pPr>
        <w:pStyle w:val="Pquestiontextpartsa"/>
      </w:pPr>
      <w:r w:rsidRPr="00782EB7">
        <w:rPr>
          <w:rStyle w:val="Cquestionpartlabelbold"/>
        </w:rPr>
        <w:t>(a)</w:t>
      </w:r>
      <w:r>
        <w:rPr>
          <w:rStyle w:val="Cquestionpartlabelbold"/>
        </w:rPr>
        <w:tab/>
      </w:r>
      <w:r w:rsidRPr="00782EB7">
        <w:t>8 + 10 ÷ 2 + 4 = 3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782EB7">
        <w:rPr>
          <w:rStyle w:val="Cquestionpartlabelbold"/>
        </w:rPr>
        <w:tab/>
      </w:r>
      <w:r>
        <w:rPr>
          <w:rStyle w:val="Cquestionpartlabelbold"/>
        </w:rPr>
        <w:tab/>
      </w:r>
      <w:r w:rsidRPr="00782EB7">
        <w:rPr>
          <w:rStyle w:val="Cquestionpartlabelbold"/>
        </w:rPr>
        <w:t>(b)</w:t>
      </w:r>
      <w:r w:rsidR="00F212B9">
        <w:rPr>
          <w:rStyle w:val="Cquestionpartlabelbold"/>
        </w:rPr>
        <w:t xml:space="preserve">  </w:t>
      </w:r>
      <w:r w:rsidR="005D6CFD">
        <w:t>37 + 8 ÷ 10 – 6 = 39</w:t>
      </w:r>
    </w:p>
    <w:p w14:paraId="652B937C" w14:textId="77777777" w:rsidR="0052795B" w:rsidRDefault="0052795B" w:rsidP="005D6CFD">
      <w:pPr>
        <w:pStyle w:val="Pquestiontextmainstem"/>
      </w:pPr>
    </w:p>
    <w:p w14:paraId="6B078AD6" w14:textId="77777777" w:rsidR="005D6CFD" w:rsidRDefault="005D6CFD" w:rsidP="005D6CFD">
      <w:pPr>
        <w:pStyle w:val="Pquestiontextmainstem"/>
      </w:pPr>
    </w:p>
    <w:p w14:paraId="1B66196C" w14:textId="77777777" w:rsidR="00B6327A" w:rsidRPr="00655B46" w:rsidRDefault="00B6327A" w:rsidP="00F212B9">
      <w:pPr>
        <w:pStyle w:val="Psectionresults"/>
        <w:spacing w:before="240" w:after="0"/>
      </w:pPr>
      <w:r w:rsidRPr="00655B46">
        <w:t>Short answer total:_________/</w:t>
      </w:r>
      <w:r>
        <w:t>40</w:t>
      </w:r>
    </w:p>
    <w:p w14:paraId="36EA0A71" w14:textId="77777777" w:rsidR="005D6CFD" w:rsidRDefault="005D6CFD" w:rsidP="005D6CFD">
      <w:pPr>
        <w:pStyle w:val="Psectionheading"/>
      </w:pPr>
      <w:r>
        <w:lastRenderedPageBreak/>
        <w:t>Extended answer section</w:t>
      </w:r>
    </w:p>
    <w:p w14:paraId="4B9F7275" w14:textId="77777777" w:rsidR="005D6CFD" w:rsidRDefault="005D6CFD" w:rsidP="00433D63">
      <w:pPr>
        <w:pStyle w:val="Pquestionheadingsx1stafterhead"/>
      </w:pPr>
      <w:r>
        <w:t>Question 27</w:t>
      </w:r>
      <w:r>
        <w:tab/>
      </w:r>
      <w:r>
        <w:rPr>
          <w:rStyle w:val="Cmarkslabel"/>
        </w:rPr>
        <w:t>4 marks</w:t>
      </w:r>
      <w:r>
        <w:tab/>
        <w:t>[1.3, 1.4, 1.6]</w:t>
      </w:r>
    </w:p>
    <w:p w14:paraId="3EF6D170" w14:textId="77777777" w:rsidR="005D6CFD" w:rsidRDefault="005D6CFD" w:rsidP="005D6CFD">
      <w:pPr>
        <w:pStyle w:val="Pquestiontextmainstem"/>
      </w:pPr>
      <w:r>
        <w:t>There were 32 463 spectators at the recent Western Derby football match. On average, it costs $44 to attend a game.</w:t>
      </w:r>
    </w:p>
    <w:p w14:paraId="1DCD94D9" w14:textId="77777777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Round the number of spectators to the first digit.</w:t>
      </w:r>
    </w:p>
    <w:p w14:paraId="0DC1BFA3" w14:textId="77777777" w:rsidR="005D6CFD" w:rsidRDefault="005D6CFD" w:rsidP="005D6CFD">
      <w:pPr>
        <w:pStyle w:val="Pquestiontextpartsa"/>
      </w:pPr>
    </w:p>
    <w:p w14:paraId="5CE1881C" w14:textId="77777777" w:rsidR="005D6CFD" w:rsidRDefault="005D6CFD" w:rsidP="005D6CFD">
      <w:pPr>
        <w:pStyle w:val="Pquestiontextpartsa"/>
      </w:pPr>
    </w:p>
    <w:p w14:paraId="532F8757" w14:textId="2D79ABFC" w:rsidR="005D6CFD" w:rsidRDefault="005D6CFD" w:rsidP="005D6CFD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52795B">
        <w:t>Use your rounded answer from part (a) to</w:t>
      </w:r>
      <w:r>
        <w:t xml:space="preserve"> estimate the total re</w:t>
      </w:r>
      <w:r w:rsidR="00A44CA2">
        <w:t>venue received from the game. (R</w:t>
      </w:r>
      <w:r>
        <w:t>evenue = money received)</w:t>
      </w:r>
    </w:p>
    <w:p w14:paraId="61680765" w14:textId="77777777" w:rsidR="005D6CFD" w:rsidRDefault="005D6CFD" w:rsidP="005D6CFD">
      <w:pPr>
        <w:pStyle w:val="Pquestiontextpartsa"/>
      </w:pPr>
    </w:p>
    <w:p w14:paraId="6EF09205" w14:textId="77777777" w:rsidR="005D6CFD" w:rsidRDefault="005D6CFD" w:rsidP="005D6CFD">
      <w:pPr>
        <w:pStyle w:val="Pquestiontextpartsa"/>
      </w:pPr>
    </w:p>
    <w:p w14:paraId="1E1EABFA" w14:textId="77777777" w:rsidR="005D6CFD" w:rsidRDefault="005D6CFD" w:rsidP="005D6CFD">
      <w:pPr>
        <w:pStyle w:val="Pquestiontextpartsa"/>
      </w:pPr>
    </w:p>
    <w:p w14:paraId="19B84780" w14:textId="77777777" w:rsidR="005D6CFD" w:rsidRDefault="005D6CFD" w:rsidP="005D6CFD">
      <w:pPr>
        <w:pStyle w:val="Pquestiontextpartsa"/>
      </w:pPr>
    </w:p>
    <w:p w14:paraId="4D9BBD62" w14:textId="0474FC02" w:rsidR="005D6CFD" w:rsidRDefault="005D6CFD" w:rsidP="005D6FFD">
      <w:pPr>
        <w:pStyle w:val="Pquestionheadingsx"/>
        <w:tabs>
          <w:tab w:val="clear" w:pos="8505"/>
          <w:tab w:val="right" w:pos="8364"/>
        </w:tabs>
      </w:pPr>
      <w:r>
        <w:t>Question 28</w:t>
      </w:r>
      <w:r>
        <w:tab/>
      </w:r>
      <w:r>
        <w:rPr>
          <w:rStyle w:val="Cmarkslabel"/>
        </w:rPr>
        <w:t>6 marks</w:t>
      </w:r>
      <w:r>
        <w:tab/>
        <w:t>[1.1, 1.4, 1.</w:t>
      </w:r>
      <w:r w:rsidR="00264462">
        <w:t>6</w:t>
      </w:r>
      <w:r>
        <w:t>]</w:t>
      </w:r>
    </w:p>
    <w:p w14:paraId="6ABD482B" w14:textId="77777777" w:rsidR="005D6CFD" w:rsidRDefault="005D6CFD" w:rsidP="005D6CFD">
      <w:pPr>
        <w:pStyle w:val="Pquestiontextmainstem"/>
      </w:pPr>
      <w:r>
        <w:t>Below are the call rates for a new phone company:</w:t>
      </w:r>
    </w:p>
    <w:p w14:paraId="7A868537" w14:textId="15EAF856" w:rsidR="005D6CFD" w:rsidRDefault="005D6CFD" w:rsidP="005D6CFD">
      <w:pPr>
        <w:pStyle w:val="Pquestiontextmainstem"/>
      </w:pPr>
      <w:r w:rsidRPr="00E21440">
        <w:rPr>
          <w:rStyle w:val="Cquestionpartlabelbold"/>
        </w:rPr>
        <w:t>P</w:t>
      </w:r>
      <w:r w:rsidR="00E21440" w:rsidRPr="00E21440">
        <w:rPr>
          <w:rStyle w:val="Cquestionpartlabelbold"/>
        </w:rPr>
        <w:t>eak</w:t>
      </w:r>
      <w:r w:rsidRPr="00E21440">
        <w:rPr>
          <w:rStyle w:val="Cquestionpartlabelbold"/>
        </w:rPr>
        <w:t xml:space="preserve"> time:</w:t>
      </w:r>
      <w:r>
        <w:t xml:space="preserve"> 35 cents connection fee and 90 cents per minute.</w:t>
      </w:r>
    </w:p>
    <w:p w14:paraId="15B188E4" w14:textId="5FF57ACE" w:rsidR="005D6CFD" w:rsidRDefault="00E21440" w:rsidP="005D6CFD">
      <w:pPr>
        <w:pStyle w:val="Pquestiontextmainstem"/>
      </w:pPr>
      <w:r w:rsidRPr="00E21440">
        <w:rPr>
          <w:rStyle w:val="Cquestionpartlabelbold"/>
        </w:rPr>
        <w:t>Off-peak</w:t>
      </w:r>
      <w:r w:rsidR="005D6CFD" w:rsidRPr="00E21440">
        <w:rPr>
          <w:rStyle w:val="Cquestionpartlabelbold"/>
        </w:rPr>
        <w:t xml:space="preserve"> time</w:t>
      </w:r>
      <w:r w:rsidR="005D6CFD">
        <w:t>: no connection fee and 65 cents per minute.</w:t>
      </w:r>
    </w:p>
    <w:p w14:paraId="46EE9B86" w14:textId="77777777" w:rsidR="00E21440" w:rsidRDefault="00E21440" w:rsidP="005D6CFD">
      <w:pPr>
        <w:pStyle w:val="Pquestiontextmainstem"/>
      </w:pPr>
      <w:r>
        <w:t>Benjamin makes three calls.</w:t>
      </w:r>
    </w:p>
    <w:p w14:paraId="19C8F538" w14:textId="77777777" w:rsidR="00E21440" w:rsidRDefault="005D6CFD" w:rsidP="00E21440">
      <w:pPr>
        <w:pStyle w:val="Pquestiontextmainstem"/>
        <w:numPr>
          <w:ilvl w:val="0"/>
          <w:numId w:val="4"/>
        </w:numPr>
      </w:pPr>
      <w:r>
        <w:t xml:space="preserve">The first call lasted 1 minute and was made during </w:t>
      </w:r>
      <w:r w:rsidR="00E21440">
        <w:t>peak time.</w:t>
      </w:r>
    </w:p>
    <w:p w14:paraId="0C1B1856" w14:textId="77777777" w:rsidR="00E21440" w:rsidRDefault="005D6CFD" w:rsidP="00E21440">
      <w:pPr>
        <w:pStyle w:val="Pquestiontextmainstem"/>
        <w:numPr>
          <w:ilvl w:val="0"/>
          <w:numId w:val="4"/>
        </w:numPr>
      </w:pPr>
      <w:r>
        <w:t xml:space="preserve">The second call lasted 4 minutes and was also made during </w:t>
      </w:r>
      <w:r w:rsidR="00E21440">
        <w:t>peak time.</w:t>
      </w:r>
    </w:p>
    <w:p w14:paraId="56DD5AAF" w14:textId="1C59B04C" w:rsidR="005D6CFD" w:rsidRDefault="00E21440" w:rsidP="00E21440">
      <w:pPr>
        <w:pStyle w:val="Pquestiontextmainstem"/>
        <w:numPr>
          <w:ilvl w:val="0"/>
          <w:numId w:val="4"/>
        </w:numPr>
      </w:pPr>
      <w:r>
        <w:t xml:space="preserve">The third call lasted </w:t>
      </w:r>
      <w:r w:rsidR="005D6CFD">
        <w:t xml:space="preserve">10 minutes but was made during </w:t>
      </w:r>
      <w:r>
        <w:t xml:space="preserve">the cheaper off-peak </w:t>
      </w:r>
      <w:r w:rsidR="005D6CFD">
        <w:t>time.</w:t>
      </w:r>
    </w:p>
    <w:p w14:paraId="04ECCCD6" w14:textId="77777777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Calculate the total cost of the calls in cents.</w:t>
      </w:r>
    </w:p>
    <w:p w14:paraId="0B7AD861" w14:textId="77777777" w:rsidR="005D6CFD" w:rsidRDefault="005D6CFD" w:rsidP="005D6CFD">
      <w:pPr>
        <w:pStyle w:val="Pquestiontextpartsa"/>
      </w:pPr>
    </w:p>
    <w:p w14:paraId="02CBC248" w14:textId="77777777" w:rsidR="005D6CFD" w:rsidRDefault="005D6CFD" w:rsidP="005D6CFD">
      <w:pPr>
        <w:pStyle w:val="Pquestiontextpartsa"/>
      </w:pPr>
    </w:p>
    <w:p w14:paraId="12CBCFFB" w14:textId="77777777" w:rsidR="005D6FFD" w:rsidRDefault="005D6FFD" w:rsidP="005D6CFD">
      <w:pPr>
        <w:pStyle w:val="Pquestiontextpartsa"/>
      </w:pPr>
    </w:p>
    <w:p w14:paraId="2FF694F8" w14:textId="77777777" w:rsidR="005D6FFD" w:rsidRDefault="005D6FFD" w:rsidP="005D6CFD">
      <w:pPr>
        <w:pStyle w:val="Pquestiontextpartsa"/>
      </w:pPr>
    </w:p>
    <w:p w14:paraId="5DE8EABE" w14:textId="77777777" w:rsidR="005D6CFD" w:rsidRDefault="005D6CFD" w:rsidP="005D6CFD">
      <w:pPr>
        <w:pStyle w:val="Pquestiontextpartsa"/>
      </w:pPr>
    </w:p>
    <w:p w14:paraId="4B8269C5" w14:textId="77777777" w:rsidR="005D6CFD" w:rsidRDefault="005D6CFD" w:rsidP="005D6CFD">
      <w:pPr>
        <w:pStyle w:val="Pquestiontextpartsa"/>
      </w:pPr>
    </w:p>
    <w:p w14:paraId="652086E0" w14:textId="77777777" w:rsidR="005D6CFD" w:rsidRDefault="005D6CFD" w:rsidP="005D6CFD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Benjamin has 1500 cents credit on his phone. Using the symbols +, – , ÷ , × and at least one pair of brackets, write down a calculation that Benjamin could use to determine how much credit remained on his phone after the three calls.?</w:t>
      </w:r>
    </w:p>
    <w:p w14:paraId="2BE33730" w14:textId="77777777" w:rsidR="005D6CFD" w:rsidRDefault="005D6CFD" w:rsidP="005D6CFD">
      <w:pPr>
        <w:pStyle w:val="Psectionresults"/>
      </w:pPr>
    </w:p>
    <w:p w14:paraId="25CF6853" w14:textId="77777777" w:rsidR="005D6CFD" w:rsidRDefault="005D6CFD" w:rsidP="005D6CFD">
      <w:pPr>
        <w:pStyle w:val="Psectionresults"/>
      </w:pPr>
    </w:p>
    <w:p w14:paraId="20E202C8" w14:textId="77777777" w:rsidR="005D6CFD" w:rsidRDefault="005D6CFD" w:rsidP="005D6CFD">
      <w:pPr>
        <w:pStyle w:val="Psectionresults"/>
      </w:pPr>
      <w:r>
        <w:t>Extended answer total:_________/10</w:t>
      </w:r>
    </w:p>
    <w:p w14:paraId="377C6C66" w14:textId="5CFF2FD0" w:rsidR="00ED6AD2" w:rsidRPr="005D6CFD" w:rsidRDefault="00B6327A" w:rsidP="00F212B9">
      <w:pPr>
        <w:pStyle w:val="Psectionresults"/>
        <w:spacing w:before="240" w:after="0"/>
      </w:pPr>
      <w:r>
        <w:t>TOTAL test marks:  ____ / 60</w:t>
      </w:r>
    </w:p>
    <w:sectPr w:rsidR="00ED6AD2" w:rsidRPr="005D6CFD" w:rsidSect="00AA400E">
      <w:headerReference w:type="default" r:id="rId10"/>
      <w:footerReference w:type="default" r:id="rId11"/>
      <w:headerReference w:type="first" r:id="rId12"/>
      <w:footerReference w:type="first" r:id="rId13"/>
      <w:pgSz w:w="11906" w:h="16838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C0C6E3" w14:textId="77777777" w:rsidR="008566A9" w:rsidRDefault="008566A9">
      <w:r>
        <w:separator/>
      </w:r>
    </w:p>
  </w:endnote>
  <w:endnote w:type="continuationSeparator" w:id="0">
    <w:p w14:paraId="0978C38F" w14:textId="77777777" w:rsidR="008566A9" w:rsidRDefault="00856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F74F62" w14:textId="7028B077" w:rsidR="00ED6AD2" w:rsidRPr="007F5330" w:rsidRDefault="007F5330" w:rsidP="007F533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212B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D69557" w14:textId="20D20CF2" w:rsidR="00AA400E" w:rsidRPr="009F43DF" w:rsidRDefault="00AA400E" w:rsidP="009F43DF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212B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392E95" w14:textId="77777777" w:rsidR="008566A9" w:rsidRDefault="008566A9">
      <w:r>
        <w:separator/>
      </w:r>
    </w:p>
  </w:footnote>
  <w:footnote w:type="continuationSeparator" w:id="0">
    <w:p w14:paraId="00438CA3" w14:textId="77777777" w:rsidR="008566A9" w:rsidRDefault="008566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D3B378" w14:textId="018C8A58" w:rsidR="00550EAA" w:rsidRPr="00AA400E" w:rsidRDefault="00AA400E" w:rsidP="00AA400E">
    <w:pPr>
      <w:pStyle w:val="Pheadertext"/>
    </w:pPr>
    <w:r>
      <w:t>Pearson Mathematics 7    Whole numbers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8DCE41" w14:textId="77777777" w:rsidR="00AA400E" w:rsidRDefault="00AA400E" w:rsidP="00AA400E">
    <w:pPr>
      <w:pStyle w:val="Pheadertext"/>
    </w:pPr>
    <w:r>
      <w:t>Pearson Mathematics 7</w:t>
    </w:r>
    <w:r>
      <w:tab/>
      <w:t xml:space="preserve">Name: </w:t>
    </w:r>
    <w:r>
      <w:tab/>
    </w:r>
  </w:p>
  <w:p w14:paraId="58776192" w14:textId="0504B298" w:rsidR="00AA400E" w:rsidRDefault="00AA400E" w:rsidP="00AA400E">
    <w:pPr>
      <w:pStyle w:val="Pheadertext"/>
    </w:pPr>
    <w:r>
      <w:t>Whole numbers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132D2C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6FD1996"/>
    <w:multiLevelType w:val="hybridMultilevel"/>
    <w:tmpl w:val="8BF478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FC20C7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DC21CB"/>
    <w:multiLevelType w:val="hybridMultilevel"/>
    <w:tmpl w:val="94BC7A1A"/>
    <w:lvl w:ilvl="0" w:tplc="8EE0B9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528B"/>
    <w:rsid w:val="00004F4C"/>
    <w:rsid w:val="000619AB"/>
    <w:rsid w:val="000650F9"/>
    <w:rsid w:val="001417A6"/>
    <w:rsid w:val="002439F6"/>
    <w:rsid w:val="00264462"/>
    <w:rsid w:val="002664C9"/>
    <w:rsid w:val="002B21FF"/>
    <w:rsid w:val="002C4D28"/>
    <w:rsid w:val="002C55D6"/>
    <w:rsid w:val="002C66FB"/>
    <w:rsid w:val="00386141"/>
    <w:rsid w:val="003B0B2D"/>
    <w:rsid w:val="004035A0"/>
    <w:rsid w:val="00433D63"/>
    <w:rsid w:val="00451C77"/>
    <w:rsid w:val="005161C5"/>
    <w:rsid w:val="0052795B"/>
    <w:rsid w:val="00550EAA"/>
    <w:rsid w:val="00574E70"/>
    <w:rsid w:val="005D6CFD"/>
    <w:rsid w:val="005D6FFD"/>
    <w:rsid w:val="0068721B"/>
    <w:rsid w:val="007413D1"/>
    <w:rsid w:val="007F5330"/>
    <w:rsid w:val="0080528B"/>
    <w:rsid w:val="0081566E"/>
    <w:rsid w:val="00815F63"/>
    <w:rsid w:val="00830C36"/>
    <w:rsid w:val="008548F4"/>
    <w:rsid w:val="008566A9"/>
    <w:rsid w:val="009F43DF"/>
    <w:rsid w:val="00A1394D"/>
    <w:rsid w:val="00A44CA2"/>
    <w:rsid w:val="00A75ED2"/>
    <w:rsid w:val="00AA400E"/>
    <w:rsid w:val="00B15A94"/>
    <w:rsid w:val="00B463B4"/>
    <w:rsid w:val="00B516C8"/>
    <w:rsid w:val="00B6327A"/>
    <w:rsid w:val="00CF19A0"/>
    <w:rsid w:val="00D566F8"/>
    <w:rsid w:val="00E21440"/>
    <w:rsid w:val="00E43E63"/>
    <w:rsid w:val="00ED6AD2"/>
    <w:rsid w:val="00EF6508"/>
    <w:rsid w:val="00EF6A59"/>
    <w:rsid w:val="00F07D7A"/>
    <w:rsid w:val="00F212B9"/>
    <w:rsid w:val="00F971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2AA71E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400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A400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A400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400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A400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A400E"/>
    <w:rPr>
      <w:sz w:val="24"/>
      <w:szCs w:val="24"/>
      <w:lang w:eastAsia="en-AU"/>
    </w:rPr>
  </w:style>
  <w:style w:type="paragraph" w:customStyle="1" w:styleId="Workingexample">
    <w:name w:val="Working exampl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Workingexample1stline">
    <w:name w:val="Working example 1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AA400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A400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AA400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AA400E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AA400E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AA400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AA400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A400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AA40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rkslabel">
    <w:name w:val="C: marks label"/>
    <w:uiPriority w:val="1"/>
    <w:qFormat/>
    <w:rsid w:val="00AA400E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AA400E"/>
    <w:rPr>
      <w:b/>
    </w:rPr>
  </w:style>
  <w:style w:type="character" w:customStyle="1" w:styleId="Cmathsexpressions">
    <w:name w:val="C: maths expressions"/>
    <w:uiPriority w:val="1"/>
    <w:qFormat/>
    <w:rsid w:val="00AA400E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AA400E"/>
    <w:rPr>
      <w:vertAlign w:val="superscript"/>
    </w:rPr>
  </w:style>
  <w:style w:type="table" w:styleId="TableGrid">
    <w:name w:val="Table Grid"/>
    <w:basedOn w:val="TableNormal"/>
    <w:rsid w:val="00AA400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footertext">
    <w:name w:val="P: footer text"/>
    <w:qFormat/>
    <w:rsid w:val="00AA400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AA400E"/>
    <w:pPr>
      <w:tabs>
        <w:tab w:val="right" w:pos="8505"/>
      </w:tabs>
    </w:pPr>
  </w:style>
  <w:style w:type="paragraph" w:customStyle="1" w:styleId="Pheadertext">
    <w:name w:val="P: header text"/>
    <w:qFormat/>
    <w:rsid w:val="00AA400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AA40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400E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AA400E"/>
    <w:rPr>
      <w:b/>
      <w:i w:val="0"/>
      <w:sz w:val="18"/>
    </w:rPr>
  </w:style>
  <w:style w:type="character" w:styleId="CommentReference">
    <w:name w:val="annotation reference"/>
    <w:basedOn w:val="DefaultParagraphFont"/>
    <w:rsid w:val="00AA400E"/>
    <w:rPr>
      <w:sz w:val="16"/>
      <w:szCs w:val="16"/>
    </w:rPr>
  </w:style>
  <w:style w:type="paragraph" w:styleId="CommentText">
    <w:name w:val="annotation text"/>
    <w:basedOn w:val="Normal"/>
    <w:link w:val="CommentTextChar"/>
    <w:rsid w:val="00AA400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A400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A40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A400E"/>
    <w:rPr>
      <w:b/>
      <w:bCs/>
      <w:lang w:eastAsia="en-AU"/>
    </w:rPr>
  </w:style>
  <w:style w:type="character" w:customStyle="1" w:styleId="Halflinespace">
    <w:name w:val="Half line space"/>
    <w:rsid w:val="00AA400E"/>
    <w:rPr>
      <w:sz w:val="12"/>
    </w:rPr>
  </w:style>
  <w:style w:type="paragraph" w:customStyle="1" w:styleId="Hangingindent">
    <w:name w:val="Hanging indent"/>
    <w:basedOn w:val="Normal"/>
    <w:rsid w:val="00AA400E"/>
    <w:pPr>
      <w:ind w:left="340" w:hanging="340"/>
    </w:pPr>
    <w:rPr>
      <w:szCs w:val="20"/>
    </w:rPr>
  </w:style>
  <w:style w:type="character" w:customStyle="1" w:styleId="Heading1Char">
    <w:name w:val="Heading 1 Char"/>
    <w:rsid w:val="00AA400E"/>
    <w:rPr>
      <w:b/>
      <w:sz w:val="22"/>
      <w:lang w:val="en-US"/>
    </w:rPr>
  </w:style>
  <w:style w:type="paragraph" w:styleId="ListParagraph">
    <w:name w:val="List Paragraph"/>
    <w:basedOn w:val="Normal"/>
    <w:qFormat/>
    <w:rsid w:val="00AA400E"/>
    <w:pPr>
      <w:ind w:left="720"/>
      <w:contextualSpacing/>
    </w:pPr>
  </w:style>
  <w:style w:type="character" w:customStyle="1" w:styleId="Pboldasis">
    <w:name w:val="P:  bold as is"/>
    <w:basedOn w:val="DefaultParagraphFont"/>
    <w:rsid w:val="00AA400E"/>
    <w:rPr>
      <w:b/>
    </w:rPr>
  </w:style>
  <w:style w:type="character" w:customStyle="1" w:styleId="Pemphasisasis">
    <w:name w:val="P:  emphasis as is"/>
    <w:basedOn w:val="DefaultParagraphFont"/>
    <w:rsid w:val="00AA400E"/>
    <w:rPr>
      <w:i/>
    </w:rPr>
  </w:style>
  <w:style w:type="paragraph" w:customStyle="1" w:styleId="Pbodytextfullout">
    <w:name w:val="P: body text fullout"/>
    <w:basedOn w:val="Normal"/>
    <w:rsid w:val="00AA400E"/>
    <w:pPr>
      <w:spacing w:after="120"/>
    </w:pPr>
  </w:style>
  <w:style w:type="paragraph" w:customStyle="1" w:styleId="Pdot">
    <w:name w:val="P: dot"/>
    <w:rsid w:val="00AA400E"/>
    <w:pPr>
      <w:keepLines/>
      <w:numPr>
        <w:numId w:val="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AA400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A400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A400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AA40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A400E"/>
    <w:pPr>
      <w:ind w:hanging="397"/>
    </w:pPr>
  </w:style>
  <w:style w:type="paragraph" w:customStyle="1" w:styleId="PtitleA">
    <w:name w:val="P: title A"/>
    <w:rsid w:val="00AA400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A400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B21F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400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AA400E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A400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400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AA400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AA400E"/>
    <w:rPr>
      <w:sz w:val="24"/>
      <w:szCs w:val="24"/>
      <w:lang w:eastAsia="en-AU"/>
    </w:rPr>
  </w:style>
  <w:style w:type="paragraph" w:customStyle="1" w:styleId="Workingexample">
    <w:name w:val="Working exampl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Workingexample1stline">
    <w:name w:val="Working example 1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AA400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A400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AA400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AA400E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AA400E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AA400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AA400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A400E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AA40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rkslabel">
    <w:name w:val="C: marks label"/>
    <w:uiPriority w:val="1"/>
    <w:qFormat/>
    <w:rsid w:val="00AA400E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AA400E"/>
    <w:rPr>
      <w:b/>
    </w:rPr>
  </w:style>
  <w:style w:type="character" w:customStyle="1" w:styleId="Cmathsexpressions">
    <w:name w:val="C: maths expressions"/>
    <w:uiPriority w:val="1"/>
    <w:qFormat/>
    <w:rsid w:val="00AA400E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AA400E"/>
    <w:rPr>
      <w:vertAlign w:val="superscript"/>
    </w:rPr>
  </w:style>
  <w:style w:type="table" w:styleId="TableGrid">
    <w:name w:val="Table Grid"/>
    <w:basedOn w:val="TableNormal"/>
    <w:rsid w:val="00AA400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footertext">
    <w:name w:val="P: footer text"/>
    <w:qFormat/>
    <w:rsid w:val="00AA400E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AA400E"/>
    <w:pPr>
      <w:tabs>
        <w:tab w:val="right" w:pos="8505"/>
      </w:tabs>
    </w:pPr>
  </w:style>
  <w:style w:type="paragraph" w:customStyle="1" w:styleId="Pheadertext">
    <w:name w:val="P: header text"/>
    <w:qFormat/>
    <w:rsid w:val="00AA400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AA40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400E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AA400E"/>
    <w:rPr>
      <w:b/>
      <w:i w:val="0"/>
      <w:sz w:val="18"/>
    </w:rPr>
  </w:style>
  <w:style w:type="character" w:styleId="CommentReference">
    <w:name w:val="annotation reference"/>
    <w:basedOn w:val="DefaultParagraphFont"/>
    <w:rsid w:val="00AA400E"/>
    <w:rPr>
      <w:sz w:val="16"/>
      <w:szCs w:val="16"/>
    </w:rPr>
  </w:style>
  <w:style w:type="paragraph" w:styleId="CommentText">
    <w:name w:val="annotation text"/>
    <w:basedOn w:val="Normal"/>
    <w:link w:val="CommentTextChar"/>
    <w:rsid w:val="00AA400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A400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AA40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A400E"/>
    <w:rPr>
      <w:b/>
      <w:bCs/>
      <w:lang w:eastAsia="en-AU"/>
    </w:rPr>
  </w:style>
  <w:style w:type="character" w:customStyle="1" w:styleId="Halflinespace">
    <w:name w:val="Half line space"/>
    <w:rsid w:val="00AA400E"/>
    <w:rPr>
      <w:sz w:val="12"/>
    </w:rPr>
  </w:style>
  <w:style w:type="paragraph" w:customStyle="1" w:styleId="Hangingindent">
    <w:name w:val="Hanging indent"/>
    <w:basedOn w:val="Normal"/>
    <w:rsid w:val="00AA400E"/>
    <w:pPr>
      <w:ind w:left="340" w:hanging="340"/>
    </w:pPr>
    <w:rPr>
      <w:szCs w:val="20"/>
    </w:rPr>
  </w:style>
  <w:style w:type="character" w:customStyle="1" w:styleId="Heading1Char">
    <w:name w:val="Heading 1 Char"/>
    <w:rsid w:val="00AA400E"/>
    <w:rPr>
      <w:b/>
      <w:sz w:val="22"/>
      <w:lang w:val="en-US"/>
    </w:rPr>
  </w:style>
  <w:style w:type="paragraph" w:styleId="ListParagraph">
    <w:name w:val="List Paragraph"/>
    <w:basedOn w:val="Normal"/>
    <w:qFormat/>
    <w:rsid w:val="00AA400E"/>
    <w:pPr>
      <w:ind w:left="720"/>
      <w:contextualSpacing/>
    </w:pPr>
  </w:style>
  <w:style w:type="character" w:customStyle="1" w:styleId="Pboldasis">
    <w:name w:val="P:  bold as is"/>
    <w:basedOn w:val="DefaultParagraphFont"/>
    <w:rsid w:val="00AA400E"/>
    <w:rPr>
      <w:b/>
    </w:rPr>
  </w:style>
  <w:style w:type="character" w:customStyle="1" w:styleId="Pemphasisasis">
    <w:name w:val="P:  emphasis as is"/>
    <w:basedOn w:val="DefaultParagraphFont"/>
    <w:rsid w:val="00AA400E"/>
    <w:rPr>
      <w:i/>
    </w:rPr>
  </w:style>
  <w:style w:type="paragraph" w:customStyle="1" w:styleId="Pbodytextfullout">
    <w:name w:val="P: body text fullout"/>
    <w:basedOn w:val="Normal"/>
    <w:rsid w:val="00AA400E"/>
    <w:pPr>
      <w:spacing w:after="120"/>
    </w:pPr>
  </w:style>
  <w:style w:type="paragraph" w:customStyle="1" w:styleId="Pdot">
    <w:name w:val="P: dot"/>
    <w:rsid w:val="00AA400E"/>
    <w:pPr>
      <w:keepLines/>
      <w:numPr>
        <w:numId w:val="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AA400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AA400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AA400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AA40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A400E"/>
    <w:pPr>
      <w:ind w:hanging="397"/>
    </w:pPr>
  </w:style>
  <w:style w:type="paragraph" w:customStyle="1" w:styleId="PtitleA">
    <w:name w:val="P: title A"/>
    <w:rsid w:val="00AA400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AA400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2B2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144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5</Pages>
  <Words>742</Words>
  <Characters>423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7: Whole Numbers Test A (Standard) – Worked Solutions</vt:lpstr>
    </vt:vector>
  </TitlesOfParts>
  <Company>Pearson</Company>
  <LinksUpToDate>false</LinksUpToDate>
  <CharactersWithSpaces>4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7: Whole Numbers Test A (Standard) – Worked Solutions</dc:title>
  <dc:subject/>
  <dc:creator>Pearson Australia</dc:creator>
  <cp:keywords/>
  <cp:lastModifiedBy>Tim Carruthers</cp:lastModifiedBy>
  <cp:revision>18</cp:revision>
  <dcterms:created xsi:type="dcterms:W3CDTF">2016-09-16T04:27:00Z</dcterms:created>
  <dcterms:modified xsi:type="dcterms:W3CDTF">2016-11-14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